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66" r:id="rId2"/>
    <p:sldId id="256" r:id="rId3"/>
    <p:sldId id="257" r:id="rId4"/>
    <p:sldId id="258" r:id="rId5"/>
    <p:sldId id="260" r:id="rId6"/>
    <p:sldId id="262" r:id="rId7"/>
    <p:sldId id="291" r:id="rId8"/>
    <p:sldId id="279" r:id="rId9"/>
    <p:sldId id="282" r:id="rId10"/>
    <p:sldId id="289" r:id="rId11"/>
    <p:sldId id="290" r:id="rId12"/>
    <p:sldId id="292" r:id="rId13"/>
    <p:sldId id="293" r:id="rId14"/>
    <p:sldId id="283" r:id="rId15"/>
    <p:sldId id="294" r:id="rId16"/>
    <p:sldId id="295" r:id="rId17"/>
    <p:sldId id="296" r:id="rId18"/>
    <p:sldId id="297" r:id="rId19"/>
    <p:sldId id="298" r:id="rId20"/>
    <p:sldId id="285" r:id="rId21"/>
  </p:sldIdLst>
  <p:sldSz cx="12192000" cy="6858000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libri Light" panose="020F0302020204030204" pitchFamily="34" charset="0"/>
      <p:regular r:id="rId27"/>
      <p: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9C208708-5497-4FA9-8360-91C72F4B6957}">
          <p14:sldIdLst>
            <p14:sldId id="266"/>
            <p14:sldId id="256"/>
            <p14:sldId id="257"/>
            <p14:sldId id="258"/>
            <p14:sldId id="260"/>
            <p14:sldId id="262"/>
            <p14:sldId id="291"/>
            <p14:sldId id="279"/>
            <p14:sldId id="282"/>
            <p14:sldId id="289"/>
            <p14:sldId id="290"/>
            <p14:sldId id="292"/>
            <p14:sldId id="293"/>
            <p14:sldId id="283"/>
            <p14:sldId id="294"/>
            <p14:sldId id="295"/>
            <p14:sldId id="296"/>
            <p14:sldId id="297"/>
            <p14:sldId id="298"/>
            <p14:sldId id="28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AA1D6"/>
    <a:srgbClr val="1C9433"/>
    <a:srgbClr val="FF0000"/>
    <a:srgbClr val="1B20E5"/>
    <a:srgbClr val="1010C0"/>
    <a:srgbClr val="E396F8"/>
    <a:srgbClr val="B4DE86"/>
    <a:srgbClr val="DEEBF7"/>
    <a:srgbClr val="FECC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2" autoAdjust="0"/>
    <p:restoredTop sz="82816" autoAdjust="0"/>
  </p:normalViewPr>
  <p:slideViewPr>
    <p:cSldViewPr snapToGrid="0">
      <p:cViewPr varScale="1">
        <p:scale>
          <a:sx n="45" d="100"/>
          <a:sy n="45" d="100"/>
        </p:scale>
        <p:origin x="30" y="18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oàng Thư" userId="21d31c9762d613a4" providerId="LiveId" clId="{3BB0656B-BEF1-CF47-85C4-8404ED6A4C9C}"/>
    <pc:docChg chg="undo custSel modSld">
      <pc:chgData name="Hoàng Thư" userId="21d31c9762d613a4" providerId="LiveId" clId="{3BB0656B-BEF1-CF47-85C4-8404ED6A4C9C}" dt="2019-09-30T12:08:49.244" v="35" actId="1076"/>
      <pc:docMkLst>
        <pc:docMk/>
      </pc:docMkLst>
      <pc:sldChg chg="delSp modSp delAnim">
        <pc:chgData name="Hoàng Thư" userId="21d31c9762d613a4" providerId="LiveId" clId="{3BB0656B-BEF1-CF47-85C4-8404ED6A4C9C}" dt="2019-09-30T12:08:49.244" v="35" actId="1076"/>
        <pc:sldMkLst>
          <pc:docMk/>
          <pc:sldMk cId="3795225164" sldId="259"/>
        </pc:sldMkLst>
        <pc:spChg chg="mod">
          <ac:chgData name="Hoàng Thư" userId="21d31c9762d613a4" providerId="LiveId" clId="{3BB0656B-BEF1-CF47-85C4-8404ED6A4C9C}" dt="2019-09-30T12:08:37.112" v="32" actId="1076"/>
          <ac:spMkLst>
            <pc:docMk/>
            <pc:sldMk cId="3795225164" sldId="259"/>
            <ac:spMk id="19" creationId="{A98ECE88-115D-4A1D-8452-F943FF1AC741}"/>
          </ac:spMkLst>
        </pc:spChg>
        <pc:spChg chg="mod">
          <ac:chgData name="Hoàng Thư" userId="21d31c9762d613a4" providerId="LiveId" clId="{3BB0656B-BEF1-CF47-85C4-8404ED6A4C9C}" dt="2019-09-30T12:08:41.795" v="33" actId="1076"/>
          <ac:spMkLst>
            <pc:docMk/>
            <pc:sldMk cId="3795225164" sldId="259"/>
            <ac:spMk id="21" creationId="{88E5E567-B90E-4275-AC51-C8D58F3AA2A7}"/>
          </ac:spMkLst>
        </pc:spChg>
        <pc:spChg chg="mod">
          <ac:chgData name="Hoàng Thư" userId="21d31c9762d613a4" providerId="LiveId" clId="{3BB0656B-BEF1-CF47-85C4-8404ED6A4C9C}" dt="2019-09-30T12:08:31.900" v="31" actId="1076"/>
          <ac:spMkLst>
            <pc:docMk/>
            <pc:sldMk cId="3795225164" sldId="259"/>
            <ac:spMk id="23" creationId="{64E263D4-FF99-4115-A750-399C550760EE}"/>
          </ac:spMkLst>
        </pc:spChg>
        <pc:spChg chg="mod">
          <ac:chgData name="Hoàng Thư" userId="21d31c9762d613a4" providerId="LiveId" clId="{3BB0656B-BEF1-CF47-85C4-8404ED6A4C9C}" dt="2019-09-30T12:08:49.244" v="35" actId="1076"/>
          <ac:spMkLst>
            <pc:docMk/>
            <pc:sldMk cId="3795225164" sldId="259"/>
            <ac:spMk id="25" creationId="{00BEFBB1-525B-415D-8E45-ADCB8FD217EA}"/>
          </ac:spMkLst>
        </pc:spChg>
        <pc:picChg chg="mod">
          <ac:chgData name="Hoàng Thư" userId="21d31c9762d613a4" providerId="LiveId" clId="{3BB0656B-BEF1-CF47-85C4-8404ED6A4C9C}" dt="2019-09-30T12:07:42.151" v="22" actId="1076"/>
          <ac:picMkLst>
            <pc:docMk/>
            <pc:sldMk cId="3795225164" sldId="259"/>
            <ac:picMk id="5" creationId="{A9E30F87-AC3B-464A-ACE1-7680D911652F}"/>
          </ac:picMkLst>
        </pc:picChg>
        <pc:picChg chg="del mod">
          <ac:chgData name="Hoàng Thư" userId="21d31c9762d613a4" providerId="LiveId" clId="{3BB0656B-BEF1-CF47-85C4-8404ED6A4C9C}" dt="2019-09-30T12:07:23.536" v="18" actId="478"/>
          <ac:picMkLst>
            <pc:docMk/>
            <pc:sldMk cId="3795225164" sldId="259"/>
            <ac:picMk id="20" creationId="{FA2065B4-32D5-4275-B2C9-8B5FF2ACCBD4}"/>
          </ac:picMkLst>
        </pc:picChg>
        <pc:picChg chg="del mod">
          <ac:chgData name="Hoàng Thư" userId="21d31c9762d613a4" providerId="LiveId" clId="{3BB0656B-BEF1-CF47-85C4-8404ED6A4C9C}" dt="2019-09-30T12:07:27.763" v="19" actId="478"/>
          <ac:picMkLst>
            <pc:docMk/>
            <pc:sldMk cId="3795225164" sldId="259"/>
            <ac:picMk id="22" creationId="{29116D89-5671-4377-A980-517B605BECAA}"/>
          </ac:picMkLst>
        </pc:picChg>
        <pc:picChg chg="mod">
          <ac:chgData name="Hoàng Thư" userId="21d31c9762d613a4" providerId="LiveId" clId="{3BB0656B-BEF1-CF47-85C4-8404ED6A4C9C}" dt="2019-09-30T12:08:21.307" v="30" actId="1076"/>
          <ac:picMkLst>
            <pc:docMk/>
            <pc:sldMk cId="3795225164" sldId="259"/>
            <ac:picMk id="24" creationId="{5D199BEE-8167-419B-B668-203E8A2CC005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9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3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7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C9289C-AFB3-43C1-B08F-603830ABFF60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86BCF7-65DD-402E-B97B-B61A15EA3E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594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ô xem lại đáp án ạ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86BCF7-65DD-402E-B97B-B61A15EA3EF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849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81C43-8C97-4787-9E67-6FEE1D84B4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8585F07-951E-439A-A7DB-15EAAACEFB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F62ED7-EB9D-47A9-BF9F-E8FBF1E305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34A0AA-8FD5-4C86-8F31-3D31ABD0C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3F7E8D-06E8-4965-9227-B2B540DF3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0857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962CCB-63AE-4BC5-882D-1818C3CE3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D9169F-AF3E-40B1-BC18-85A4C7B10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11AE00-ACD7-4A15-B185-BC11A1F04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37F78-7CCD-411A-9584-8030271C41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E8F386-8401-4BD2-A118-F02C56B88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41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14702B4-D98D-4F11-BE96-F1FF275EA9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53901C-0C8D-4F10-9997-6AE651BBC8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6520DE-DAA5-40CC-A3CE-E592942F4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67F7B6-A811-4FA8-B655-68D93BFD54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BD84E9-52C2-4612-8A21-06EFD27EA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793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CF411-3DEF-46D1-B675-C48FED390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91509-E546-43FB-98D6-6B6565906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B402C0-5D64-4FA8-B7A1-2DC509FE2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69DC95-C7B6-475F-8785-3B9FAAAC7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BDFA22-6D49-4339-B627-2EBBCC0B6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9685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347905-26D5-4AAD-B9AA-0768E6AC4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004625-889A-4B5E-91DF-886F4BF9A1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2DD92D-CB11-4825-A48A-651A8410E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B2DDC4-A3D2-4682-8945-C0DA250DA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78F52F-B27B-49CB-A3E9-CD723026A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1088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D51D3-81D0-47D0-AFBB-001ADDD33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CBC757-CD1E-4576-A47C-CB261696FB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8A03A0-58CF-4752-9C67-37DF396D57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38A83D-B1BD-46AF-9B04-690C8CE8E2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8369FEE-1515-4398-953A-3B8604E0B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5AF395-FE11-4E4D-8D74-BFCA29B70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7558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658389-E235-40B6-936E-696FC89440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4DAA47-EFF5-4C2F-9FDC-F931255CB5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2C21C54-9AE0-411F-9D51-FEFD85BFDA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0FFB7A6-68BD-4C89-BA50-7D80DB0757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EDE108A-A856-441A-966E-3E2BB71882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E5D45AB-AD0C-43BD-9C71-577057BE2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1C994C8-55A9-4DE7-A292-E46EFB616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0AFCDF-7718-40FD-9C0C-F867AE621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2440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A30F2-0C34-4AAF-BD4B-54C04629B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8AC8DE-6E65-40FA-970C-7DD78403A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96379B1-A738-45D1-9C4D-7A96F3D6F1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3EE0E8-8B6F-4941-AE51-E8A78DF2C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143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7FD9B6-FCA8-493A-8121-06350FF8D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BAF242-37ED-4A7C-8CB1-E0E053739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786D51-30FA-4C5E-AA2C-4F456027D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218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7A13A2-0F07-409B-831B-72D749F7D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E48B1-9887-47FC-8B33-EFB7917546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2928A-5C9B-4E0E-ACA5-DAC8E8FE67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0497BF-46D2-4ED7-92A6-A0DF26DB8C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C497B6-F20A-41CF-BF5E-E84D9A71A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0B5738-71BB-4769-8CEA-5E666A5EB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9404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FE272-8DF8-4794-AC33-8E0DC53546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B5D5AD1-1ACC-41B3-9D01-029208B9BC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274EE8-8D24-4E30-85CE-3EAE8BCBF0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6C8062-9A78-4204-B41B-1281F05296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8CE470-79B5-4EC6-A8D6-3CDD3BC8D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23C154-4DC8-4458-89AB-A8E9B3F91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8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A2E02D-E0E2-4A80-8F57-8FE31FB5D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E03057-A137-4B19-865C-2FC72969C7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A6248-9075-44F6-BABA-ACCDFFA54742}" type="datetimeFigureOut">
              <a:rPr lang="en-US" smtClean="0"/>
              <a:t>7/2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D0A7C2-3364-4B6C-B187-A7ABF31AEE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515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5.emf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5.em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0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5.emf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6.emf"/><Relationship Id="rId4" Type="http://schemas.openxmlformats.org/officeDocument/2006/relationships/image" Target="../media/image33.wmf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8.w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7.wmf"/><Relationship Id="rId9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26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0.w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9.wmf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4.emf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6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gif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gif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5.wmf"/><Relationship Id="rId5" Type="http://schemas.openxmlformats.org/officeDocument/2006/relationships/audio" Target="../media/audio3.wav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1.bin"/><Relationship Id="rId4" Type="http://schemas.openxmlformats.org/officeDocument/2006/relationships/audio" Target="../media/audio2.wav"/><Relationship Id="rId9" Type="http://schemas.openxmlformats.org/officeDocument/2006/relationships/image" Target="../media/image4.gif"/><Relationship Id="rId1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audio" Target="../media/audio2.wav"/><Relationship Id="rId7" Type="http://schemas.openxmlformats.org/officeDocument/2006/relationships/image" Target="../media/image4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gif"/><Relationship Id="rId5" Type="http://schemas.openxmlformats.org/officeDocument/2006/relationships/image" Target="../media/image10.gif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4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gif"/><Relationship Id="rId5" Type="http://schemas.openxmlformats.org/officeDocument/2006/relationships/image" Target="../media/image10.gif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3" Type="http://schemas.openxmlformats.org/officeDocument/2006/relationships/audio" Target="../media/audio3.wav"/><Relationship Id="rId7" Type="http://schemas.openxmlformats.org/officeDocument/2006/relationships/image" Target="../media/image4.gif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gif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0.gi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6.emf"/><Relationship Id="rId4" Type="http://schemas.openxmlformats.org/officeDocument/2006/relationships/audio" Target="../media/audio2.wav"/><Relationship Id="rId9" Type="http://schemas.openxmlformats.org/officeDocument/2006/relationships/image" Target="../media/image12.wmf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gif"/><Relationship Id="rId3" Type="http://schemas.openxmlformats.org/officeDocument/2006/relationships/audio" Target="../media/audio3.wav"/><Relationship Id="rId7" Type="http://schemas.openxmlformats.org/officeDocument/2006/relationships/image" Target="../media/image10.gif"/><Relationship Id="rId12" Type="http://schemas.openxmlformats.org/officeDocument/2006/relationships/image" Target="../media/image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11" Type="http://schemas.openxmlformats.org/officeDocument/2006/relationships/image" Target="../media/image20.emf"/><Relationship Id="rId5" Type="http://schemas.openxmlformats.org/officeDocument/2006/relationships/image" Target="../media/image18.png"/><Relationship Id="rId10" Type="http://schemas.openxmlformats.org/officeDocument/2006/relationships/image" Target="../media/image17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6BB9313-0328-407A-A695-B265989408CC}"/>
              </a:ext>
            </a:extLst>
          </p:cNvPr>
          <p:cNvSpPr/>
          <p:nvPr/>
        </p:nvSpPr>
        <p:spPr>
          <a:xfrm>
            <a:off x="-12443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B4DE86">
                  <a:tint val="66000"/>
                  <a:satMod val="160000"/>
                </a:srgbClr>
              </a:gs>
              <a:gs pos="35000">
                <a:srgbClr val="B4DE86">
                  <a:tint val="44500"/>
                  <a:satMod val="160000"/>
                </a:srgbClr>
              </a:gs>
              <a:gs pos="92000">
                <a:srgbClr val="B4DE86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6" name="Flowchart: Connector 5">
            <a:extLst>
              <a:ext uri="{FF2B5EF4-FFF2-40B4-BE49-F238E27FC236}">
                <a16:creationId xmlns:a16="http://schemas.microsoft.com/office/drawing/2014/main" id="{9A319D03-C1FB-4FBC-B803-8AA44A87B4E1}"/>
              </a:ext>
            </a:extLst>
          </p:cNvPr>
          <p:cNvSpPr/>
          <p:nvPr/>
        </p:nvSpPr>
        <p:spPr>
          <a:xfrm>
            <a:off x="10893654" y="4011464"/>
            <a:ext cx="838970" cy="787310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Flowchart: Connector 6">
            <a:extLst>
              <a:ext uri="{FF2B5EF4-FFF2-40B4-BE49-F238E27FC236}">
                <a16:creationId xmlns:a16="http://schemas.microsoft.com/office/drawing/2014/main" id="{489F24A9-F34F-46BD-80A6-74CD070FFD56}"/>
              </a:ext>
            </a:extLst>
          </p:cNvPr>
          <p:cNvSpPr/>
          <p:nvPr/>
        </p:nvSpPr>
        <p:spPr>
          <a:xfrm>
            <a:off x="11123900" y="5734654"/>
            <a:ext cx="1055657" cy="104311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Flowchart: Connector 8">
            <a:extLst>
              <a:ext uri="{FF2B5EF4-FFF2-40B4-BE49-F238E27FC236}">
                <a16:creationId xmlns:a16="http://schemas.microsoft.com/office/drawing/2014/main" id="{D0D3771C-DA4B-47F6-A2A6-11B770C72362}"/>
              </a:ext>
            </a:extLst>
          </p:cNvPr>
          <p:cNvSpPr/>
          <p:nvPr/>
        </p:nvSpPr>
        <p:spPr>
          <a:xfrm>
            <a:off x="217297" y="5643162"/>
            <a:ext cx="1055657" cy="104311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7BB6589E-DD18-431B-9AE7-402DF2866665}"/>
              </a:ext>
            </a:extLst>
          </p:cNvPr>
          <p:cNvSpPr/>
          <p:nvPr/>
        </p:nvSpPr>
        <p:spPr>
          <a:xfrm>
            <a:off x="10077461" y="2040900"/>
            <a:ext cx="562783" cy="56600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8BB6C35A-0821-4E1E-A462-7C1200F5DB4A}"/>
              </a:ext>
            </a:extLst>
          </p:cNvPr>
          <p:cNvSpPr/>
          <p:nvPr/>
        </p:nvSpPr>
        <p:spPr>
          <a:xfrm>
            <a:off x="1897531" y="5159398"/>
            <a:ext cx="1055657" cy="1043116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Flowchart: Connector 11">
            <a:extLst>
              <a:ext uri="{FF2B5EF4-FFF2-40B4-BE49-F238E27FC236}">
                <a16:creationId xmlns:a16="http://schemas.microsoft.com/office/drawing/2014/main" id="{DCA4B3B1-9349-4932-B381-DBC0542A9930}"/>
              </a:ext>
            </a:extLst>
          </p:cNvPr>
          <p:cNvSpPr/>
          <p:nvPr/>
        </p:nvSpPr>
        <p:spPr>
          <a:xfrm>
            <a:off x="9379198" y="5054505"/>
            <a:ext cx="1055657" cy="1043116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48F3A84-87E3-4826-9764-A35307C5BCF5}"/>
              </a:ext>
            </a:extLst>
          </p:cNvPr>
          <p:cNvSpPr txBox="1"/>
          <p:nvPr/>
        </p:nvSpPr>
        <p:spPr>
          <a:xfrm>
            <a:off x="5481782" y="5396100"/>
            <a:ext cx="1403733" cy="67710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8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TIẾT 2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FCC8CF9-EA72-40F0-904F-88211006376B}"/>
              </a:ext>
            </a:extLst>
          </p:cNvPr>
          <p:cNvGrpSpPr/>
          <p:nvPr/>
        </p:nvGrpSpPr>
        <p:grpSpPr>
          <a:xfrm rot="5586880">
            <a:off x="161940" y="108816"/>
            <a:ext cx="1068679" cy="1116533"/>
            <a:chOff x="10437302" y="5208733"/>
            <a:chExt cx="1068679" cy="1116533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300FAA7C-0302-40DE-B91D-2672C0599B06}"/>
                </a:ext>
              </a:extLst>
            </p:cNvPr>
            <p:cNvGrpSpPr/>
            <p:nvPr/>
          </p:nvGrpSpPr>
          <p:grpSpPr>
            <a:xfrm>
              <a:off x="10443025" y="5796728"/>
              <a:ext cx="522040" cy="528538"/>
              <a:chOff x="967594" y="5304714"/>
              <a:chExt cx="635815" cy="643158"/>
            </a:xfrm>
          </p:grpSpPr>
          <p:sp>
            <p:nvSpPr>
              <p:cNvPr id="29" name="Flowchart: Connector 28">
                <a:extLst>
                  <a:ext uri="{FF2B5EF4-FFF2-40B4-BE49-F238E27FC236}">
                    <a16:creationId xmlns:a16="http://schemas.microsoft.com/office/drawing/2014/main" id="{8BF0F3D0-05AC-4CC4-B87D-3B42CEF5D37B}"/>
                  </a:ext>
                </a:extLst>
              </p:cNvPr>
              <p:cNvSpPr/>
              <p:nvPr/>
            </p:nvSpPr>
            <p:spPr>
              <a:xfrm>
                <a:off x="967594" y="5304714"/>
                <a:ext cx="635815" cy="643158"/>
              </a:xfrm>
              <a:prstGeom prst="flowChartConnector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Flowchart: Connector 29">
                <a:extLst>
                  <a:ext uri="{FF2B5EF4-FFF2-40B4-BE49-F238E27FC236}">
                    <a16:creationId xmlns:a16="http://schemas.microsoft.com/office/drawing/2014/main" id="{1016D0B9-B554-43F0-A65D-32649DEEF4DB}"/>
                  </a:ext>
                </a:extLst>
              </p:cNvPr>
              <p:cNvSpPr/>
              <p:nvPr/>
            </p:nvSpPr>
            <p:spPr>
              <a:xfrm>
                <a:off x="1097013" y="5438125"/>
                <a:ext cx="365037" cy="417207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4E66DAE3-5621-40B5-8610-3F2A9B9AC83A}"/>
                </a:ext>
              </a:extLst>
            </p:cNvPr>
            <p:cNvGrpSpPr/>
            <p:nvPr/>
          </p:nvGrpSpPr>
          <p:grpSpPr>
            <a:xfrm>
              <a:off x="11071325" y="5902169"/>
              <a:ext cx="434656" cy="423097"/>
              <a:chOff x="3025105" y="5213133"/>
              <a:chExt cx="635815" cy="643158"/>
            </a:xfrm>
          </p:grpSpPr>
          <p:sp>
            <p:nvSpPr>
              <p:cNvPr id="27" name="Flowchart: Connector 26">
                <a:extLst>
                  <a:ext uri="{FF2B5EF4-FFF2-40B4-BE49-F238E27FC236}">
                    <a16:creationId xmlns:a16="http://schemas.microsoft.com/office/drawing/2014/main" id="{29D354CF-4728-4C74-8E78-2116BD191546}"/>
                  </a:ext>
                </a:extLst>
              </p:cNvPr>
              <p:cNvSpPr/>
              <p:nvPr/>
            </p:nvSpPr>
            <p:spPr>
              <a:xfrm>
                <a:off x="3025105" y="5213133"/>
                <a:ext cx="635815" cy="643158"/>
              </a:xfrm>
              <a:prstGeom prst="flowChartConnector">
                <a:avLst/>
              </a:prstGeom>
              <a:solidFill>
                <a:srgbClr val="E396F8"/>
              </a:solidFill>
              <a:ln>
                <a:solidFill>
                  <a:srgbClr val="E396F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8" name="Flowchart: Connector 27">
                <a:extLst>
                  <a:ext uri="{FF2B5EF4-FFF2-40B4-BE49-F238E27FC236}">
                    <a16:creationId xmlns:a16="http://schemas.microsoft.com/office/drawing/2014/main" id="{90B948C4-B2D3-4772-BB3A-A371CE5B95BA}"/>
                  </a:ext>
                </a:extLst>
              </p:cNvPr>
              <p:cNvSpPr/>
              <p:nvPr/>
            </p:nvSpPr>
            <p:spPr>
              <a:xfrm>
                <a:off x="3184766" y="5359591"/>
                <a:ext cx="314686" cy="350241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05D49088-C4D9-43AA-A6FE-17EC98A5F2E1}"/>
                </a:ext>
              </a:extLst>
            </p:cNvPr>
            <p:cNvGrpSpPr/>
            <p:nvPr/>
          </p:nvGrpSpPr>
          <p:grpSpPr>
            <a:xfrm>
              <a:off x="10437302" y="5208733"/>
              <a:ext cx="461308" cy="428542"/>
              <a:chOff x="2518095" y="4630721"/>
              <a:chExt cx="426441" cy="503341"/>
            </a:xfrm>
          </p:grpSpPr>
          <p:sp>
            <p:nvSpPr>
              <p:cNvPr id="25" name="Flowchart: Connector 24">
                <a:extLst>
                  <a:ext uri="{FF2B5EF4-FFF2-40B4-BE49-F238E27FC236}">
                    <a16:creationId xmlns:a16="http://schemas.microsoft.com/office/drawing/2014/main" id="{4D640B04-42BE-454B-BA97-2E34AFD65584}"/>
                  </a:ext>
                </a:extLst>
              </p:cNvPr>
              <p:cNvSpPr/>
              <p:nvPr/>
            </p:nvSpPr>
            <p:spPr>
              <a:xfrm>
                <a:off x="2518095" y="4630721"/>
                <a:ext cx="426441" cy="503341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Flowchart: Connector 25">
                <a:extLst>
                  <a:ext uri="{FF2B5EF4-FFF2-40B4-BE49-F238E27FC236}">
                    <a16:creationId xmlns:a16="http://schemas.microsoft.com/office/drawing/2014/main" id="{0FE32111-B1C0-4F43-9023-C8B2916BFBFB}"/>
                  </a:ext>
                </a:extLst>
              </p:cNvPr>
              <p:cNvSpPr/>
              <p:nvPr/>
            </p:nvSpPr>
            <p:spPr>
              <a:xfrm>
                <a:off x="2607054" y="4746350"/>
                <a:ext cx="225727" cy="27208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9652942C-DBE7-4E02-981E-30A8BAAD4A6B}"/>
              </a:ext>
            </a:extLst>
          </p:cNvPr>
          <p:cNvGrpSpPr/>
          <p:nvPr/>
        </p:nvGrpSpPr>
        <p:grpSpPr>
          <a:xfrm rot="10800000">
            <a:off x="11013517" y="77997"/>
            <a:ext cx="1068679" cy="1116533"/>
            <a:chOff x="10437302" y="5208733"/>
            <a:chExt cx="1068679" cy="1116533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AAF0769B-3676-4774-B6E6-CE248EE3F491}"/>
                </a:ext>
              </a:extLst>
            </p:cNvPr>
            <p:cNvGrpSpPr/>
            <p:nvPr/>
          </p:nvGrpSpPr>
          <p:grpSpPr>
            <a:xfrm>
              <a:off x="10443025" y="5796728"/>
              <a:ext cx="522040" cy="528538"/>
              <a:chOff x="967594" y="5304714"/>
              <a:chExt cx="635815" cy="643158"/>
            </a:xfrm>
          </p:grpSpPr>
          <p:sp>
            <p:nvSpPr>
              <p:cNvPr id="39" name="Flowchart: Connector 38">
                <a:extLst>
                  <a:ext uri="{FF2B5EF4-FFF2-40B4-BE49-F238E27FC236}">
                    <a16:creationId xmlns:a16="http://schemas.microsoft.com/office/drawing/2014/main" id="{51C56AC0-E03A-41BD-9B78-FE45918DA7B0}"/>
                  </a:ext>
                </a:extLst>
              </p:cNvPr>
              <p:cNvSpPr/>
              <p:nvPr/>
            </p:nvSpPr>
            <p:spPr>
              <a:xfrm>
                <a:off x="967594" y="5304714"/>
                <a:ext cx="635815" cy="643158"/>
              </a:xfrm>
              <a:prstGeom prst="flowChartConnector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0" name="Flowchart: Connector 39">
                <a:extLst>
                  <a:ext uri="{FF2B5EF4-FFF2-40B4-BE49-F238E27FC236}">
                    <a16:creationId xmlns:a16="http://schemas.microsoft.com/office/drawing/2014/main" id="{8985FF7A-DB09-4E3E-8ED9-65D9F2169C94}"/>
                  </a:ext>
                </a:extLst>
              </p:cNvPr>
              <p:cNvSpPr/>
              <p:nvPr/>
            </p:nvSpPr>
            <p:spPr>
              <a:xfrm>
                <a:off x="1097013" y="5438125"/>
                <a:ext cx="365037" cy="417207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179EB180-5CF2-4E26-B11A-1B1C1CDEC2A6}"/>
                </a:ext>
              </a:extLst>
            </p:cNvPr>
            <p:cNvGrpSpPr/>
            <p:nvPr/>
          </p:nvGrpSpPr>
          <p:grpSpPr>
            <a:xfrm>
              <a:off x="11071325" y="5902169"/>
              <a:ext cx="434656" cy="423097"/>
              <a:chOff x="3025105" y="5213133"/>
              <a:chExt cx="635815" cy="643158"/>
            </a:xfrm>
          </p:grpSpPr>
          <p:sp>
            <p:nvSpPr>
              <p:cNvPr id="37" name="Flowchart: Connector 36">
                <a:extLst>
                  <a:ext uri="{FF2B5EF4-FFF2-40B4-BE49-F238E27FC236}">
                    <a16:creationId xmlns:a16="http://schemas.microsoft.com/office/drawing/2014/main" id="{42467F47-FEBF-44DA-B8FB-6560FC9F0405}"/>
                  </a:ext>
                </a:extLst>
              </p:cNvPr>
              <p:cNvSpPr/>
              <p:nvPr/>
            </p:nvSpPr>
            <p:spPr>
              <a:xfrm>
                <a:off x="3025105" y="5213133"/>
                <a:ext cx="635815" cy="643158"/>
              </a:xfrm>
              <a:prstGeom prst="flowChartConnector">
                <a:avLst/>
              </a:prstGeom>
              <a:solidFill>
                <a:srgbClr val="E396F8"/>
              </a:solidFill>
              <a:ln>
                <a:solidFill>
                  <a:srgbClr val="E396F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8" name="Flowchart: Connector 37">
                <a:extLst>
                  <a:ext uri="{FF2B5EF4-FFF2-40B4-BE49-F238E27FC236}">
                    <a16:creationId xmlns:a16="http://schemas.microsoft.com/office/drawing/2014/main" id="{70715567-D1A2-4075-8414-659650F7E53C}"/>
                  </a:ext>
                </a:extLst>
              </p:cNvPr>
              <p:cNvSpPr/>
              <p:nvPr/>
            </p:nvSpPr>
            <p:spPr>
              <a:xfrm>
                <a:off x="3184766" y="5359591"/>
                <a:ext cx="314686" cy="350241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75D530B6-B976-4B0C-B98A-26FD555DE9F5}"/>
                </a:ext>
              </a:extLst>
            </p:cNvPr>
            <p:cNvGrpSpPr/>
            <p:nvPr/>
          </p:nvGrpSpPr>
          <p:grpSpPr>
            <a:xfrm>
              <a:off x="10437302" y="5208733"/>
              <a:ext cx="461308" cy="428542"/>
              <a:chOff x="2518095" y="4630721"/>
              <a:chExt cx="426441" cy="503341"/>
            </a:xfrm>
          </p:grpSpPr>
          <p:sp>
            <p:nvSpPr>
              <p:cNvPr id="35" name="Flowchart: Connector 34">
                <a:extLst>
                  <a:ext uri="{FF2B5EF4-FFF2-40B4-BE49-F238E27FC236}">
                    <a16:creationId xmlns:a16="http://schemas.microsoft.com/office/drawing/2014/main" id="{0733E664-834E-444E-9BF7-AA001AF2EE51}"/>
                  </a:ext>
                </a:extLst>
              </p:cNvPr>
              <p:cNvSpPr/>
              <p:nvPr/>
            </p:nvSpPr>
            <p:spPr>
              <a:xfrm>
                <a:off x="2518095" y="4630721"/>
                <a:ext cx="426441" cy="503341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Flowchart: Connector 35">
                <a:extLst>
                  <a:ext uri="{FF2B5EF4-FFF2-40B4-BE49-F238E27FC236}">
                    <a16:creationId xmlns:a16="http://schemas.microsoft.com/office/drawing/2014/main" id="{73B1F72C-F262-4F70-BC36-4BDEC8A6C3BC}"/>
                  </a:ext>
                </a:extLst>
              </p:cNvPr>
              <p:cNvSpPr/>
              <p:nvPr/>
            </p:nvSpPr>
            <p:spPr>
              <a:xfrm>
                <a:off x="2607054" y="4746350"/>
                <a:ext cx="225727" cy="27208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41" name="Flowchart: Connector 40">
            <a:extLst>
              <a:ext uri="{FF2B5EF4-FFF2-40B4-BE49-F238E27FC236}">
                <a16:creationId xmlns:a16="http://schemas.microsoft.com/office/drawing/2014/main" id="{A793FD24-FF7D-4F7A-8E2A-5CB9012E3F0E}"/>
              </a:ext>
            </a:extLst>
          </p:cNvPr>
          <p:cNvSpPr/>
          <p:nvPr/>
        </p:nvSpPr>
        <p:spPr>
          <a:xfrm>
            <a:off x="5659196" y="183109"/>
            <a:ext cx="708529" cy="70788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Flowchart: Connector 42">
            <a:extLst>
              <a:ext uri="{FF2B5EF4-FFF2-40B4-BE49-F238E27FC236}">
                <a16:creationId xmlns:a16="http://schemas.microsoft.com/office/drawing/2014/main" id="{7570D24B-F76B-439A-BD60-07E4265E6007}"/>
              </a:ext>
            </a:extLst>
          </p:cNvPr>
          <p:cNvSpPr/>
          <p:nvPr/>
        </p:nvSpPr>
        <p:spPr>
          <a:xfrm>
            <a:off x="1616140" y="2028955"/>
            <a:ext cx="562782" cy="566008"/>
          </a:xfrm>
          <a:prstGeom prst="flowChartConnector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Flowchart: Connector 43">
            <a:extLst>
              <a:ext uri="{FF2B5EF4-FFF2-40B4-BE49-F238E27FC236}">
                <a16:creationId xmlns:a16="http://schemas.microsoft.com/office/drawing/2014/main" id="{01212FC9-3D80-49A0-98A4-FAFAEF384491}"/>
              </a:ext>
            </a:extLst>
          </p:cNvPr>
          <p:cNvSpPr/>
          <p:nvPr/>
        </p:nvSpPr>
        <p:spPr>
          <a:xfrm>
            <a:off x="463734" y="4011464"/>
            <a:ext cx="916658" cy="859473"/>
          </a:xfrm>
          <a:prstGeom prst="flowChartConnector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20706C4-D65E-4282-A50D-72B64BE74603}"/>
              </a:ext>
            </a:extLst>
          </p:cNvPr>
          <p:cNvSpPr txBox="1"/>
          <p:nvPr/>
        </p:nvSpPr>
        <p:spPr>
          <a:xfrm>
            <a:off x="2655246" y="1874219"/>
            <a:ext cx="6945891" cy="1224857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39000">
                <a:srgbClr val="7030A0">
                  <a:tint val="44500"/>
                  <a:satMod val="160000"/>
                </a:srgbClr>
              </a:gs>
              <a:gs pos="51000">
                <a:srgbClr val="7030A0">
                  <a:tint val="23500"/>
                  <a:satMod val="160000"/>
                </a:srgbClr>
              </a:gs>
            </a:gsLst>
            <a:lin ang="16200000" scaled="1"/>
            <a:tileRect/>
          </a:gra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prstTxWarp prst="textStop">
              <a:avLst/>
            </a:prstTxWarp>
            <a:spAutoFit/>
          </a:bodyPr>
          <a:lstStyle/>
          <a:p>
            <a:pPr algn="ctr"/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:    ÔN TẬP CHƯƠNG 8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9A02109-845B-4FD6-87C8-CD3CF6CBF3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1498" y="3614080"/>
            <a:ext cx="1798476" cy="1030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95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3" grpId="0" animBg="1"/>
      <p:bldP spid="4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6248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590478" y="62482"/>
            <a:ext cx="7552837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2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6877" y="945173"/>
            <a:ext cx="4607323" cy="365280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So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b="1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3A2080-D918-4511-9838-B305B390DCEE}"/>
              </a:ext>
            </a:extLst>
          </p:cNvPr>
          <p:cNvSpPr txBox="1"/>
          <p:nvPr/>
        </p:nvSpPr>
        <p:spPr>
          <a:xfrm>
            <a:off x="421877" y="1423703"/>
            <a:ext cx="11165747" cy="209288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C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 &gt; AC.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C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M = BA.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B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N = CA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CB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C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B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MC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433E727F-223B-4CD6-9BD7-D17ABF1A3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61" y="3516584"/>
            <a:ext cx="5599852" cy="1936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Table 5">
            <a:extLst>
              <a:ext uri="{FF2B5EF4-FFF2-40B4-BE49-F238E27FC236}">
                <a16:creationId xmlns:a16="http://schemas.microsoft.com/office/drawing/2014/main" id="{A2177D25-C597-4962-ADA7-909D246BF3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0011223"/>
              </p:ext>
            </p:extLst>
          </p:nvPr>
        </p:nvGraphicFramePr>
        <p:xfrm>
          <a:off x="6914215" y="3527392"/>
          <a:ext cx="4334896" cy="2682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41695">
                  <a:extLst>
                    <a:ext uri="{9D8B030D-6E8A-4147-A177-3AD203B41FA5}">
                      <a16:colId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B7D1193-82FD-46AF-B22A-15116A849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5715"/>
              </p:ext>
            </p:extLst>
          </p:nvPr>
        </p:nvGraphicFramePr>
        <p:xfrm>
          <a:off x="7865202" y="3620805"/>
          <a:ext cx="2747209" cy="92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B7D1193-82FD-46AF-B22A-15116A849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65202" y="3620805"/>
                        <a:ext cx="2747209" cy="924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37DD253-9867-45C0-8413-419D5C936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36805"/>
              </p:ext>
            </p:extLst>
          </p:nvPr>
        </p:nvGraphicFramePr>
        <p:xfrm>
          <a:off x="7851775" y="4625975"/>
          <a:ext cx="3362325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6" imgW="1676160" imgH="749160" progId="Equation.DSMT4">
                  <p:embed/>
                </p:oleObj>
              </mc:Choice>
              <mc:Fallback>
                <p:oleObj name="Equation" r:id="rId6" imgW="1676160" imgH="7491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37DD253-9867-45C0-8413-419D5C936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51775" y="4625975"/>
                        <a:ext cx="3362325" cy="150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E141372-1640-4DE5-B016-404744432232}"/>
              </a:ext>
            </a:extLst>
          </p:cNvPr>
          <p:cNvSpPr txBox="1"/>
          <p:nvPr/>
        </p:nvSpPr>
        <p:spPr>
          <a:xfrm>
            <a:off x="440844" y="3512418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24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526358" y="77904"/>
            <a:ext cx="7681077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2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4301F59-74CB-4026-85AD-84BF2138DB84}"/>
              </a:ext>
            </a:extLst>
          </p:cNvPr>
          <p:cNvSpPr txBox="1"/>
          <p:nvPr/>
        </p:nvSpPr>
        <p:spPr>
          <a:xfrm>
            <a:off x="157681" y="805684"/>
            <a:ext cx="1729842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600" dirty="0">
              <a:solidFill>
                <a:srgbClr val="1C9433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53F122E0-E51C-458F-8E6B-402279898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750" y="1449103"/>
            <a:ext cx="5599852" cy="1936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:a16="http://schemas.microsoft.com/office/drawing/2014/main" id="{30A87C0C-321F-42C1-B7D4-9FBB7A3AFE7F}"/>
              </a:ext>
            </a:extLst>
          </p:cNvPr>
          <p:cNvGraphicFramePr>
            <a:graphicFrameLocks noGrp="1"/>
          </p:cNvGraphicFramePr>
          <p:nvPr/>
        </p:nvGraphicFramePr>
        <p:xfrm>
          <a:off x="6642238" y="1093893"/>
          <a:ext cx="4153012" cy="2682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BB2559-5415-4C5A-B858-3771290B5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2383" y="1093893"/>
          <a:ext cx="2984135" cy="10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BB2559-5415-4C5A-B858-3771290B50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2383" y="1093893"/>
                        <a:ext cx="2984135" cy="10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EC6639B-B60E-4D60-BA6F-A40AE5092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327889"/>
              </p:ext>
            </p:extLst>
          </p:nvPr>
        </p:nvGraphicFramePr>
        <p:xfrm>
          <a:off x="7389813" y="2195513"/>
          <a:ext cx="33607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6" imgW="1676160" imgH="749160" progId="Equation.DSMT4">
                  <p:embed/>
                </p:oleObj>
              </mc:Choice>
              <mc:Fallback>
                <p:oleObj name="Equation" r:id="rId6" imgW="1676160" imgH="749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EC6639B-B60E-4D60-BA6F-A40AE5092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9813" y="2195513"/>
                        <a:ext cx="3360737" cy="150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382963-EE7C-4795-BE6A-93C36E89D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12546"/>
              </p:ext>
            </p:extLst>
          </p:nvPr>
        </p:nvGraphicFramePr>
        <p:xfrm>
          <a:off x="1163638" y="3697288"/>
          <a:ext cx="6846887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8" imgW="3035160" imgH="965160" progId="Equation.DSMT4">
                  <p:embed/>
                </p:oleObj>
              </mc:Choice>
              <mc:Fallback>
                <p:oleObj name="Equation" r:id="rId8" imgW="3035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3638" y="3697288"/>
                        <a:ext cx="6846887" cy="217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38563E7C-6140-4F88-99CC-A9E2C5BCDCE5}"/>
              </a:ext>
            </a:extLst>
          </p:cNvPr>
          <p:cNvSpPr txBox="1"/>
          <p:nvPr/>
        </p:nvSpPr>
        <p:spPr>
          <a:xfrm>
            <a:off x="356877" y="1294045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45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604904" y="77904"/>
            <a:ext cx="752398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2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4301F59-74CB-4026-85AD-84BF2138DB84}"/>
              </a:ext>
            </a:extLst>
          </p:cNvPr>
          <p:cNvSpPr txBox="1"/>
          <p:nvPr/>
        </p:nvSpPr>
        <p:spPr>
          <a:xfrm>
            <a:off x="157681" y="805684"/>
            <a:ext cx="1729842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600" dirty="0">
              <a:solidFill>
                <a:srgbClr val="1C9433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53F122E0-E51C-458F-8E6B-402279898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85" y="758109"/>
            <a:ext cx="5599852" cy="1936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:a16="http://schemas.microsoft.com/office/drawing/2014/main" id="{30A87C0C-321F-42C1-B7D4-9FBB7A3AFE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1494439"/>
              </p:ext>
            </p:extLst>
          </p:nvPr>
        </p:nvGraphicFramePr>
        <p:xfrm>
          <a:off x="6584918" y="925249"/>
          <a:ext cx="4153012" cy="1859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BB2559-5415-4C5A-B858-3771290B5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64866"/>
              </p:ext>
            </p:extLst>
          </p:nvPr>
        </p:nvGraphicFramePr>
        <p:xfrm>
          <a:off x="7402383" y="934322"/>
          <a:ext cx="2490163" cy="83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BB2559-5415-4C5A-B858-3771290B50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2383" y="934322"/>
                        <a:ext cx="2490163" cy="83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EC6639B-B60E-4D60-BA6F-A40AE5092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39269"/>
              </p:ext>
            </p:extLst>
          </p:nvPr>
        </p:nvGraphicFramePr>
        <p:xfrm>
          <a:off x="7235825" y="1773238"/>
          <a:ext cx="33861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6" imgW="1688760" imgH="482400" progId="Equation.DSMT4">
                  <p:embed/>
                </p:oleObj>
              </mc:Choice>
              <mc:Fallback>
                <p:oleObj name="Equation" r:id="rId6" imgW="168876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EC6639B-B60E-4D60-BA6F-A40AE5092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5825" y="1773238"/>
                        <a:ext cx="3386138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382963-EE7C-4795-BE6A-93C36E89D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074868"/>
              </p:ext>
            </p:extLst>
          </p:nvPr>
        </p:nvGraphicFramePr>
        <p:xfrm>
          <a:off x="595313" y="2833688"/>
          <a:ext cx="5056187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8" imgW="2527200" imgH="1752480" progId="Equation.DSMT4">
                  <p:embed/>
                </p:oleObj>
              </mc:Choice>
              <mc:Fallback>
                <p:oleObj name="Equation" r:id="rId8" imgW="2527200" imgH="1752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D382963-EE7C-4795-BE6A-93C36E89D9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313" y="2833688"/>
                        <a:ext cx="5056187" cy="350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E841F48-6A49-48C1-BDA8-C3D5BB68C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10940"/>
              </p:ext>
            </p:extLst>
          </p:nvPr>
        </p:nvGraphicFramePr>
        <p:xfrm>
          <a:off x="6532563" y="3122613"/>
          <a:ext cx="42322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0" imgW="2273040" imgH="1574640" progId="Equation.DSMT4">
                  <p:embed/>
                </p:oleObj>
              </mc:Choice>
              <mc:Fallback>
                <p:oleObj name="Equation" r:id="rId10" imgW="2273040" imgH="1574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D382963-EE7C-4795-BE6A-93C36E89D9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32563" y="3122613"/>
                        <a:ext cx="4232275" cy="293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4325F58-67FA-492C-9BD8-7107995E5B09}"/>
              </a:ext>
            </a:extLst>
          </p:cNvPr>
          <p:cNvCxnSpPr>
            <a:cxnSpLocks/>
          </p:cNvCxnSpPr>
          <p:nvPr/>
        </p:nvCxnSpPr>
        <p:spPr>
          <a:xfrm>
            <a:off x="5996537" y="3228488"/>
            <a:ext cx="37632" cy="3495953"/>
          </a:xfrm>
          <a:prstGeom prst="line">
            <a:avLst/>
          </a:prstGeom>
          <a:ln>
            <a:solidFill>
              <a:srgbClr val="1C9433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9810AA0-EEE3-4894-A01B-3E7B8CD1BBC2}"/>
              </a:ext>
            </a:extLst>
          </p:cNvPr>
          <p:cNvSpPr txBox="1"/>
          <p:nvPr/>
        </p:nvSpPr>
        <p:spPr>
          <a:xfrm>
            <a:off x="254874" y="1233776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784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604904" y="77904"/>
            <a:ext cx="752398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2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4301F59-74CB-4026-85AD-84BF2138DB84}"/>
              </a:ext>
            </a:extLst>
          </p:cNvPr>
          <p:cNvSpPr txBox="1"/>
          <p:nvPr/>
        </p:nvSpPr>
        <p:spPr>
          <a:xfrm>
            <a:off x="157681" y="805684"/>
            <a:ext cx="1729842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600" dirty="0">
              <a:solidFill>
                <a:srgbClr val="1C9433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53F122E0-E51C-458F-8E6B-402279898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624" y="1227557"/>
            <a:ext cx="5599852" cy="1936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:a16="http://schemas.microsoft.com/office/drawing/2014/main" id="{30A87C0C-321F-42C1-B7D4-9FBB7A3AFE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9524225"/>
              </p:ext>
            </p:extLst>
          </p:nvPr>
        </p:nvGraphicFramePr>
        <p:xfrm>
          <a:off x="6584918" y="925249"/>
          <a:ext cx="4153012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BB2559-5415-4C5A-B858-3771290B5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2383" y="934322"/>
          <a:ext cx="2490163" cy="83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BB2559-5415-4C5A-B858-3771290B50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2383" y="934322"/>
                        <a:ext cx="2490163" cy="83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EC6639B-B60E-4D60-BA6F-A40AE5092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18149"/>
              </p:ext>
            </p:extLst>
          </p:nvPr>
        </p:nvGraphicFramePr>
        <p:xfrm>
          <a:off x="7389813" y="1941513"/>
          <a:ext cx="28257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6" imgW="1409400" imgH="203040" progId="Equation.DSMT4">
                  <p:embed/>
                </p:oleObj>
              </mc:Choice>
              <mc:Fallback>
                <p:oleObj name="Equation" r:id="rId6" imgW="14094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EC6639B-B60E-4D60-BA6F-A40AE5092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9813" y="1941513"/>
                        <a:ext cx="282575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382963-EE7C-4795-BE6A-93C36E89D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50518"/>
              </p:ext>
            </p:extLst>
          </p:nvPr>
        </p:nvGraphicFramePr>
        <p:xfrm>
          <a:off x="1543985" y="3374534"/>
          <a:ext cx="5716587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8" imgW="2857320" imgH="1193760" progId="Equation.DSMT4">
                  <p:embed/>
                </p:oleObj>
              </mc:Choice>
              <mc:Fallback>
                <p:oleObj name="Equation" r:id="rId8" imgW="2857320" imgH="1193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D382963-EE7C-4795-BE6A-93C36E89D9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3985" y="3374534"/>
                        <a:ext cx="5716587" cy="238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4AC94740-88FD-42B2-9352-1BFA68031B92}"/>
              </a:ext>
            </a:extLst>
          </p:cNvPr>
          <p:cNvSpPr txBox="1"/>
          <p:nvPr/>
        </p:nvSpPr>
        <p:spPr>
          <a:xfrm>
            <a:off x="349736" y="1353458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147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669024" y="203584"/>
            <a:ext cx="739574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2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6877" y="1094726"/>
            <a:ext cx="3258778" cy="306696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B97D40-7B5D-4190-AC27-9A9FEB716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073324"/>
              </p:ext>
            </p:extLst>
          </p:nvPr>
        </p:nvGraphicFramePr>
        <p:xfrm>
          <a:off x="452211" y="1423714"/>
          <a:ext cx="9404853" cy="19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" imgW="4572000" imgH="965160" progId="Equation.DSMT4">
                  <p:embed/>
                </p:oleObj>
              </mc:Choice>
              <mc:Fallback>
                <p:oleObj name="Equation" r:id="rId3" imgW="45720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211" y="1423714"/>
                        <a:ext cx="9404853" cy="1985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>
            <a:extLst>
              <a:ext uri="{FF2B5EF4-FFF2-40B4-BE49-F238E27FC236}">
                <a16:creationId xmlns:a16="http://schemas.microsoft.com/office/drawing/2014/main" id="{63AAAB00-4838-453B-82A8-D972912AD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687" y="3408879"/>
            <a:ext cx="3852426" cy="2222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Table 5">
            <a:extLst>
              <a:ext uri="{FF2B5EF4-FFF2-40B4-BE49-F238E27FC236}">
                <a16:creationId xmlns:a16="http://schemas.microsoft.com/office/drawing/2014/main" id="{EFE51F3C-D5C3-4C0D-B1DD-E57E07C2EF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8905558"/>
              </p:ext>
            </p:extLst>
          </p:nvPr>
        </p:nvGraphicFramePr>
        <p:xfrm>
          <a:off x="5364920" y="3310075"/>
          <a:ext cx="4153012" cy="1859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4ABA1C-D256-49BF-A166-1CF370863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63245"/>
              </p:ext>
            </p:extLst>
          </p:nvPr>
        </p:nvGraphicFramePr>
        <p:xfrm>
          <a:off x="6163587" y="3112359"/>
          <a:ext cx="38290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6" imgW="2158920" imgH="533160" progId="Equation.DSMT4">
                  <p:embed/>
                </p:oleObj>
              </mc:Choice>
              <mc:Fallback>
                <p:oleObj name="Equation" r:id="rId6" imgW="2158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63587" y="3112359"/>
                        <a:ext cx="38290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20D2928-E512-475D-A461-4413C2800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564447"/>
              </p:ext>
            </p:extLst>
          </p:nvPr>
        </p:nvGraphicFramePr>
        <p:xfrm>
          <a:off x="6163587" y="4118580"/>
          <a:ext cx="1501107" cy="105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8" imgW="761760" imgH="533160" progId="Equation.DSMT4">
                  <p:embed/>
                </p:oleObj>
              </mc:Choice>
              <mc:Fallback>
                <p:oleObj name="Equation" r:id="rId8" imgW="761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3587" y="4118580"/>
                        <a:ext cx="1501107" cy="105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BC5919F8-B8EB-4115-9C49-AC2C57F7E76A}"/>
              </a:ext>
            </a:extLst>
          </p:cNvPr>
          <p:cNvSpPr txBox="1"/>
          <p:nvPr/>
        </p:nvSpPr>
        <p:spPr>
          <a:xfrm>
            <a:off x="440844" y="3512418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326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669024" y="115177"/>
            <a:ext cx="739574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2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6877" y="1056345"/>
            <a:ext cx="3274346" cy="345077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B97D40-7B5D-4190-AC27-9A9FEB716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65999"/>
              </p:ext>
            </p:extLst>
          </p:nvPr>
        </p:nvGraphicFramePr>
        <p:xfrm>
          <a:off x="490122" y="1486503"/>
          <a:ext cx="10191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7B97D40-7B5D-4190-AC27-9A9FEB7165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122" y="1486503"/>
                        <a:ext cx="101917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>
            <a:extLst>
              <a:ext uri="{FF2B5EF4-FFF2-40B4-BE49-F238E27FC236}">
                <a16:creationId xmlns:a16="http://schemas.microsoft.com/office/drawing/2014/main" id="{63AAAB00-4838-453B-82A8-D972912AD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667" y="1521703"/>
            <a:ext cx="3852426" cy="2222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Table 5">
            <a:extLst>
              <a:ext uri="{FF2B5EF4-FFF2-40B4-BE49-F238E27FC236}">
                <a16:creationId xmlns:a16="http://schemas.microsoft.com/office/drawing/2014/main" id="{EFE51F3C-D5C3-4C0D-B1DD-E57E07C2EF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3609560"/>
              </p:ext>
            </p:extLst>
          </p:nvPr>
        </p:nvGraphicFramePr>
        <p:xfrm>
          <a:off x="6131442" y="1532168"/>
          <a:ext cx="4153012" cy="1859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4ABA1C-D256-49BF-A166-1CF370863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89975"/>
              </p:ext>
            </p:extLst>
          </p:nvPr>
        </p:nvGraphicFramePr>
        <p:xfrm>
          <a:off x="6830279" y="1334780"/>
          <a:ext cx="38290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6" imgW="2158920" imgH="533160" progId="Equation.DSMT4">
                  <p:embed/>
                </p:oleObj>
              </mc:Choice>
              <mc:Fallback>
                <p:oleObj name="Equation" r:id="rId6" imgW="2158920" imgH="533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4ABA1C-D256-49BF-A166-1CF3708638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0279" y="1334780"/>
                        <a:ext cx="38290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20D2928-E512-475D-A461-4413C2800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87801"/>
              </p:ext>
            </p:extLst>
          </p:nvPr>
        </p:nvGraphicFramePr>
        <p:xfrm>
          <a:off x="6871020" y="2311410"/>
          <a:ext cx="1501107" cy="105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8" imgW="761760" imgH="533160" progId="Equation.DSMT4">
                  <p:embed/>
                </p:oleObj>
              </mc:Choice>
              <mc:Fallback>
                <p:oleObj name="Equation" r:id="rId8" imgW="761760" imgH="533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20D2928-E512-475D-A461-4413C28000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71020" y="2311410"/>
                        <a:ext cx="1501107" cy="105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97F1ACA-F08D-4771-AB81-FCD7415D6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390500"/>
              </p:ext>
            </p:extLst>
          </p:nvPr>
        </p:nvGraphicFramePr>
        <p:xfrm>
          <a:off x="2558806" y="3744164"/>
          <a:ext cx="4864059" cy="272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10" imgW="2768400" imgH="1549080" progId="Equation.DSMT4">
                  <p:embed/>
                </p:oleObj>
              </mc:Choice>
              <mc:Fallback>
                <p:oleObj name="Equation" r:id="rId10" imgW="276840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8806" y="3744164"/>
                        <a:ext cx="4864059" cy="272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F171D554-5D3C-44AD-BD6F-8BDCEC1DFB8F}"/>
              </a:ext>
            </a:extLst>
          </p:cNvPr>
          <p:cNvSpPr txBox="1"/>
          <p:nvPr/>
        </p:nvSpPr>
        <p:spPr>
          <a:xfrm>
            <a:off x="645979" y="1943230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39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13783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756947" y="91687"/>
            <a:ext cx="739574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2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6877" y="890444"/>
            <a:ext cx="3080915" cy="436129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B97D40-7B5D-4190-AC27-9A9FEB716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4216"/>
              </p:ext>
            </p:extLst>
          </p:nvPr>
        </p:nvGraphicFramePr>
        <p:xfrm>
          <a:off x="605276" y="1411648"/>
          <a:ext cx="1019174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7B97D40-7B5D-4190-AC27-9A9FEB7165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276" y="1411648"/>
                        <a:ext cx="1019174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>
            <a:extLst>
              <a:ext uri="{FF2B5EF4-FFF2-40B4-BE49-F238E27FC236}">
                <a16:creationId xmlns:a16="http://schemas.microsoft.com/office/drawing/2014/main" id="{63AAAB00-4838-453B-82A8-D972912AD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1071" y="1289957"/>
            <a:ext cx="3852426" cy="2222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Table 5">
            <a:extLst>
              <a:ext uri="{FF2B5EF4-FFF2-40B4-BE49-F238E27FC236}">
                <a16:creationId xmlns:a16="http://schemas.microsoft.com/office/drawing/2014/main" id="{EFE51F3C-D5C3-4C0D-B1DD-E57E07C2EF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0556963"/>
              </p:ext>
            </p:extLst>
          </p:nvPr>
        </p:nvGraphicFramePr>
        <p:xfrm>
          <a:off x="6523497" y="1573853"/>
          <a:ext cx="4153012" cy="1859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4ABA1C-D256-49BF-A166-1CF370863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579372"/>
              </p:ext>
            </p:extLst>
          </p:nvPr>
        </p:nvGraphicFramePr>
        <p:xfrm>
          <a:off x="7248087" y="1334432"/>
          <a:ext cx="38290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6" imgW="2158920" imgH="533160" progId="Equation.DSMT4">
                  <p:embed/>
                </p:oleObj>
              </mc:Choice>
              <mc:Fallback>
                <p:oleObj name="Equation" r:id="rId6" imgW="2158920" imgH="533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4ABA1C-D256-49BF-A166-1CF3708638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8087" y="1334432"/>
                        <a:ext cx="38290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20D2928-E512-475D-A461-4413C2800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370837"/>
              </p:ext>
            </p:extLst>
          </p:nvPr>
        </p:nvGraphicFramePr>
        <p:xfrm>
          <a:off x="7441427" y="2335290"/>
          <a:ext cx="1501107" cy="105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8" imgW="761760" imgH="533160" progId="Equation.DSMT4">
                  <p:embed/>
                </p:oleObj>
              </mc:Choice>
              <mc:Fallback>
                <p:oleObj name="Equation" r:id="rId8" imgW="761760" imgH="533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20D2928-E512-475D-A461-4413C28000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41427" y="2335290"/>
                        <a:ext cx="1501107" cy="105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C8861F5-8EE4-4DDD-A9FC-B54145991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142272"/>
              </p:ext>
            </p:extLst>
          </p:nvPr>
        </p:nvGraphicFramePr>
        <p:xfrm>
          <a:off x="1582026" y="3656960"/>
          <a:ext cx="7207250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10" imgW="4101840" imgH="927000" progId="Equation.DSMT4">
                  <p:embed/>
                </p:oleObj>
              </mc:Choice>
              <mc:Fallback>
                <p:oleObj name="Equation" r:id="rId10" imgW="4101840" imgH="9270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C8861F5-8EE4-4DDD-A9FC-B541459918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2026" y="3656960"/>
                        <a:ext cx="7207250" cy="162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D8FC4A3-2001-4F9D-96D0-09F9DFF31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189135"/>
              </p:ext>
            </p:extLst>
          </p:nvPr>
        </p:nvGraphicFramePr>
        <p:xfrm>
          <a:off x="1618616" y="5242239"/>
          <a:ext cx="345916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12" imgW="1968480" imgH="685800" progId="Equation.DSMT4">
                  <p:embed/>
                </p:oleObj>
              </mc:Choice>
              <mc:Fallback>
                <p:oleObj name="Equation" r:id="rId12" imgW="1968480" imgH="685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C8861F5-8EE4-4DDD-A9FC-B541459918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8616" y="5242239"/>
                        <a:ext cx="3459163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A07CE4BA-52F0-48B0-80FB-FE8C304C4003}"/>
              </a:ext>
            </a:extLst>
          </p:cNvPr>
          <p:cNvSpPr txBox="1"/>
          <p:nvPr/>
        </p:nvSpPr>
        <p:spPr>
          <a:xfrm>
            <a:off x="831571" y="1821813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645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640074" y="105354"/>
            <a:ext cx="752398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2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7573" y="973712"/>
            <a:ext cx="4047792" cy="298949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endParaRPr lang="en-US" b="1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21758C2-B7C4-4431-856B-B7A2D9B1F20D}"/>
              </a:ext>
            </a:extLst>
          </p:cNvPr>
          <p:cNvSpPr txBox="1"/>
          <p:nvPr/>
        </p:nvSpPr>
        <p:spPr>
          <a:xfrm>
            <a:off x="467573" y="1285766"/>
            <a:ext cx="11165747" cy="89255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C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E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F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.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H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C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315" name="Picture 3">
            <a:extLst>
              <a:ext uri="{FF2B5EF4-FFF2-40B4-BE49-F238E27FC236}">
                <a16:creationId xmlns:a16="http://schemas.microsoft.com/office/drawing/2014/main" id="{F9C86FE9-ECBC-435D-BDE7-AC6AD46F7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250" y="2135044"/>
            <a:ext cx="2038180" cy="2539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Table 5">
            <a:extLst>
              <a:ext uri="{FF2B5EF4-FFF2-40B4-BE49-F238E27FC236}">
                <a16:creationId xmlns:a16="http://schemas.microsoft.com/office/drawing/2014/main" id="{948CAEAC-B0E1-4EE7-B62C-247C25E36E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377710"/>
              </p:ext>
            </p:extLst>
          </p:nvPr>
        </p:nvGraphicFramePr>
        <p:xfrm>
          <a:off x="4758895" y="2819676"/>
          <a:ext cx="4153012" cy="1249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4729BE5-F2BB-4C49-8443-3FCA5CCBF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42140"/>
              </p:ext>
            </p:extLst>
          </p:nvPr>
        </p:nvGraphicFramePr>
        <p:xfrm>
          <a:off x="5530307" y="2819676"/>
          <a:ext cx="3504540" cy="72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4" imgW="2082600" imgH="431640" progId="Equation.DSMT4">
                  <p:embed/>
                </p:oleObj>
              </mc:Choice>
              <mc:Fallback>
                <p:oleObj name="Equation" r:id="rId4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0307" y="2819676"/>
                        <a:ext cx="3504540" cy="726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E500F5E-47BE-4D8A-B16E-3464114FE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61518"/>
              </p:ext>
            </p:extLst>
          </p:nvPr>
        </p:nvGraphicFramePr>
        <p:xfrm>
          <a:off x="5496403" y="3679832"/>
          <a:ext cx="3428341" cy="347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6" imgW="2006280" imgH="203040" progId="Equation.DSMT4">
                  <p:embed/>
                </p:oleObj>
              </mc:Choice>
              <mc:Fallback>
                <p:oleObj name="Equation" r:id="rId6" imgW="2006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6403" y="3679832"/>
                        <a:ext cx="3428341" cy="347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11E582B-AD83-49A9-AED3-20FDE464AFC6}"/>
              </a:ext>
            </a:extLst>
          </p:cNvPr>
          <p:cNvSpPr txBox="1"/>
          <p:nvPr/>
        </p:nvSpPr>
        <p:spPr>
          <a:xfrm>
            <a:off x="667580" y="2196713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71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4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5543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669024" y="72361"/>
            <a:ext cx="739574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2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1791" y="996199"/>
            <a:ext cx="4109339" cy="261281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endParaRPr lang="en-US" b="1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21758C2-B7C4-4431-856B-B7A2D9B1F20D}"/>
              </a:ext>
            </a:extLst>
          </p:cNvPr>
          <p:cNvSpPr txBox="1"/>
          <p:nvPr/>
        </p:nvSpPr>
        <p:spPr>
          <a:xfrm>
            <a:off x="635346" y="1257481"/>
            <a:ext cx="1264974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315" name="Picture 3">
            <a:extLst>
              <a:ext uri="{FF2B5EF4-FFF2-40B4-BE49-F238E27FC236}">
                <a16:creationId xmlns:a16="http://schemas.microsoft.com/office/drawing/2014/main" id="{F9C86FE9-ECBC-435D-BDE7-AC6AD46F7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2151" y="1200981"/>
            <a:ext cx="2038180" cy="2539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Table 5">
            <a:extLst>
              <a:ext uri="{FF2B5EF4-FFF2-40B4-BE49-F238E27FC236}">
                <a16:creationId xmlns:a16="http://schemas.microsoft.com/office/drawing/2014/main" id="{948CAEAC-B0E1-4EE7-B62C-247C25E36E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1278549"/>
              </p:ext>
            </p:extLst>
          </p:nvPr>
        </p:nvGraphicFramePr>
        <p:xfrm>
          <a:off x="5839798" y="1394055"/>
          <a:ext cx="4153012" cy="1249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4729BE5-F2BB-4C49-8443-3FCA5CCBF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98977"/>
              </p:ext>
            </p:extLst>
          </p:nvPr>
        </p:nvGraphicFramePr>
        <p:xfrm>
          <a:off x="6718895" y="1394055"/>
          <a:ext cx="3504540" cy="72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4" imgW="2082600" imgH="431640" progId="Equation.DSMT4">
                  <p:embed/>
                </p:oleObj>
              </mc:Choice>
              <mc:Fallback>
                <p:oleObj name="Equation" r:id="rId4" imgW="208260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4729BE5-F2BB-4C49-8443-3FCA5CCBF9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18895" y="1394055"/>
                        <a:ext cx="3504540" cy="726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E500F5E-47BE-4D8A-B16E-3464114FE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693258"/>
              </p:ext>
            </p:extLst>
          </p:nvPr>
        </p:nvGraphicFramePr>
        <p:xfrm>
          <a:off x="6564469" y="2296561"/>
          <a:ext cx="3428341" cy="347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6" imgW="2006280" imgH="203040" progId="Equation.DSMT4">
                  <p:embed/>
                </p:oleObj>
              </mc:Choice>
              <mc:Fallback>
                <p:oleObj name="Equation" r:id="rId6" imgW="20062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E500F5E-47BE-4D8A-B16E-3464114FE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4469" y="2296561"/>
                        <a:ext cx="3428341" cy="347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F986F9E-E3C6-46CE-BD3C-879A8DF72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18049"/>
              </p:ext>
            </p:extLst>
          </p:nvPr>
        </p:nvGraphicFramePr>
        <p:xfrm>
          <a:off x="477838" y="3656013"/>
          <a:ext cx="4843462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8" imgW="2336760" imgH="1346040" progId="Equation.DSMT4">
                  <p:embed/>
                </p:oleObj>
              </mc:Choice>
              <mc:Fallback>
                <p:oleObj name="Equation" r:id="rId8" imgW="2336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838" y="3656013"/>
                        <a:ext cx="4843462" cy="279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CD5B374-1105-4206-A2BB-95BE3CD11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65733"/>
              </p:ext>
            </p:extLst>
          </p:nvPr>
        </p:nvGraphicFramePr>
        <p:xfrm>
          <a:off x="5715000" y="3390900"/>
          <a:ext cx="6367463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10" imgW="3276360" imgH="1574640" progId="Equation.DSMT4">
                  <p:embed/>
                </p:oleObj>
              </mc:Choice>
              <mc:Fallback>
                <p:oleObj name="Equation" r:id="rId10" imgW="32763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5000" y="3390900"/>
                        <a:ext cx="6367463" cy="306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7F87826-4CC3-4335-87BC-23BB90724A4B}"/>
              </a:ext>
            </a:extLst>
          </p:cNvPr>
          <p:cNvCxnSpPr>
            <a:cxnSpLocks/>
          </p:cNvCxnSpPr>
          <p:nvPr/>
        </p:nvCxnSpPr>
        <p:spPr>
          <a:xfrm>
            <a:off x="5452844" y="3429000"/>
            <a:ext cx="67112" cy="3366518"/>
          </a:xfrm>
          <a:prstGeom prst="line">
            <a:avLst/>
          </a:prstGeom>
          <a:ln>
            <a:solidFill>
              <a:srgbClr val="2AA1D6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3FA239E-D35B-4D0F-936B-2A934ED4AA27}"/>
              </a:ext>
            </a:extLst>
          </p:cNvPr>
          <p:cNvSpPr txBox="1"/>
          <p:nvPr/>
        </p:nvSpPr>
        <p:spPr>
          <a:xfrm>
            <a:off x="766468" y="1712064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174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5543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21758C2-B7C4-4431-856B-B7A2D9B1F20D}"/>
              </a:ext>
            </a:extLst>
          </p:cNvPr>
          <p:cNvSpPr txBox="1"/>
          <p:nvPr/>
        </p:nvSpPr>
        <p:spPr>
          <a:xfrm>
            <a:off x="636070" y="1680515"/>
            <a:ext cx="11218147" cy="129266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: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ch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B, C,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WordArt 24">
            <a:extLst>
              <a:ext uri="{FF2B5EF4-FFF2-40B4-BE49-F238E27FC236}">
                <a16:creationId xmlns:a16="http://schemas.microsoft.com/office/drawing/2014/main" id="{4F46B030-1A5E-4CF6-8609-056CA845F00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66428" y="416330"/>
            <a:ext cx="8000936" cy="1399989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b="1" i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2" name="Picture 1">
            <a:extLst>
              <a:ext uri="{FF2B5EF4-FFF2-40B4-BE49-F238E27FC236}">
                <a16:creationId xmlns:a16="http://schemas.microsoft.com/office/drawing/2014/main" id="{949FAC9E-786A-4B43-B479-D073E0F37D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550" y="2769593"/>
            <a:ext cx="254952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8AB04D9-48CE-4DEF-9921-F2C6A1ABF122}"/>
              </a:ext>
            </a:extLst>
          </p:cNvPr>
          <p:cNvSpPr txBox="1"/>
          <p:nvPr/>
        </p:nvSpPr>
        <p:spPr>
          <a:xfrm>
            <a:off x="1709324" y="5142002"/>
            <a:ext cx="9012610" cy="129266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</a:t>
            </a:r>
            <a:r>
              <a:rPr lang="en-US" sz="26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ê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ểm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C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70F656D-0CA3-4385-8FE7-8B28E633C074}"/>
              </a:ext>
            </a:extLst>
          </p:cNvPr>
          <p:cNvSpPr txBox="1"/>
          <p:nvPr/>
        </p:nvSpPr>
        <p:spPr>
          <a:xfrm>
            <a:off x="860802" y="4649559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l"/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/>
      <p:bldP spid="9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4329" y="1462562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Ong</a:t>
            </a: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non</a:t>
            </a: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học</a:t>
            </a:r>
            <a:endParaRPr kumimoji="0" lang="en-US" sz="6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  <p:sp>
        <p:nvSpPr>
          <p:cNvPr id="12" name="WordArt 24">
            <a:extLst>
              <a:ext uri="{FF2B5EF4-FFF2-40B4-BE49-F238E27FC236}">
                <a16:creationId xmlns:a16="http://schemas.microsoft.com/office/drawing/2014/main" id="{8BCABAC4-A9C7-4049-BAD7-415CA9C5CD3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91201" y="114775"/>
            <a:ext cx="5800436" cy="13477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i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418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356682" y="758490"/>
            <a:ext cx="7701660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HƯỚNG DẪN HỌC SINH TỰ HỌ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063066-7DC3-4741-A957-99EFE9ED0B1D}"/>
              </a:ext>
            </a:extLst>
          </p:cNvPr>
          <p:cNvSpPr txBox="1"/>
          <p:nvPr/>
        </p:nvSpPr>
        <p:spPr>
          <a:xfrm>
            <a:off x="2684478" y="2046725"/>
            <a:ext cx="6224630" cy="2092881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buFontTx/>
              <a:buChar char="-"/>
            </a:pP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 lại các kiến thức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.</a:t>
            </a:r>
          </a:p>
          <a:p>
            <a:pPr marL="285750" indent="-285750" algn="just">
              <a:buFontTx/>
              <a:buChar char="-"/>
            </a:pP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àm các bài tập còn lạ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71454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8073" y="2772525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317072" y="377505"/>
            <a:ext cx="8530776" cy="2139593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538230" y="5775097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785" y="280158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707091" y="5796319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7598" y="2873735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8473235" y="5775097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E7165F0-4736-4432-BC72-857BBE446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4279"/>
              </p:ext>
            </p:extLst>
          </p:nvPr>
        </p:nvGraphicFramePr>
        <p:xfrm>
          <a:off x="1535113" y="962025"/>
          <a:ext cx="79692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10" imgW="4317840" imgH="406080" progId="Equation.DSMT4">
                  <p:embed/>
                </p:oleObj>
              </mc:Choice>
              <mc:Fallback>
                <p:oleObj name="Equation" r:id="rId10" imgW="4317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35113" y="962025"/>
                        <a:ext cx="796925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61F4636-2D2A-4C00-B745-521E01E39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192280"/>
              </p:ext>
            </p:extLst>
          </p:nvPr>
        </p:nvGraphicFramePr>
        <p:xfrm>
          <a:off x="8675458" y="5911570"/>
          <a:ext cx="2135279" cy="52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12" imgW="838080" imgH="228600" progId="Equation.DSMT4">
                  <p:embed/>
                </p:oleObj>
              </mc:Choice>
              <mc:Fallback>
                <p:oleObj name="Equation" r:id="rId12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75458" y="5911570"/>
                        <a:ext cx="2135279" cy="527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79A24EA-9A7E-4796-B362-05748A054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35524"/>
              </p:ext>
            </p:extLst>
          </p:nvPr>
        </p:nvGraphicFramePr>
        <p:xfrm>
          <a:off x="4642417" y="5911570"/>
          <a:ext cx="2166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14" imgW="850680" imgH="228600" progId="Equation.DSMT4">
                  <p:embed/>
                </p:oleObj>
              </mc:Choice>
              <mc:Fallback>
                <p:oleObj name="Equation" r:id="rId14" imgW="8506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61F4636-2D2A-4C00-B745-521E01E391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2417" y="5911570"/>
                        <a:ext cx="21669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0FD9C85-F0E0-42FE-B8BF-5A5CBA1D4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248254"/>
              </p:ext>
            </p:extLst>
          </p:nvPr>
        </p:nvGraphicFramePr>
        <p:xfrm>
          <a:off x="840066" y="5850991"/>
          <a:ext cx="21986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79A24EA-9A7E-4796-B362-05748A054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0066" y="5850991"/>
                        <a:ext cx="219868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91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019" y="2887466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861646" y="87924"/>
            <a:ext cx="8721869" cy="3341076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, AD, CB, CD 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= 25cm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724802" y="5747066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BC = 13 cm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137" y="2887466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756276" y="5747067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BC = 25 cm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386" y="2790103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8661545" y="565704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BC = 48 cm</a:t>
            </a:r>
          </a:p>
        </p:txBody>
      </p:sp>
      <p:pic>
        <p:nvPicPr>
          <p:cNvPr id="2050" name="Picture 1">
            <a:extLst>
              <a:ext uri="{FF2B5EF4-FFF2-40B4-BE49-F238E27FC236}">
                <a16:creationId xmlns:a16="http://schemas.microsoft.com/office/drawing/2014/main" id="{FE07E5C8-D6C0-4599-8F66-55EDD6B304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977" y="1036198"/>
            <a:ext cx="2328404" cy="2377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242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542" y="2600422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116623" y="167054"/>
            <a:ext cx="8217877" cy="1924911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>
              <a:buFontTx/>
              <a:buAutoNum type="alphaUcPeriod"/>
              <a:defRPr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>
              <a:buFontTx/>
              <a:buAutoNum type="alphaUcPeriod"/>
              <a:defRPr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>
              <a:buFontTx/>
              <a:buAutoNum type="alphaUcPeriod"/>
              <a:defRPr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127076" y="5606431"/>
            <a:ext cx="3846411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Gia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o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2252" y="2680846"/>
            <a:ext cx="3177055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286645" y="5606432"/>
            <a:ext cx="3618710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Gia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ự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DCB5B6D-F880-4022-8B4D-5EDB44F2F12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2729" y="2415855"/>
            <a:ext cx="2928371" cy="3199327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2ED2E0AF-9E4A-4D00-982F-B5D3A22740AB}"/>
              </a:ext>
            </a:extLst>
          </p:cNvPr>
          <p:cNvSpPr/>
          <p:nvPr/>
        </p:nvSpPr>
        <p:spPr>
          <a:xfrm>
            <a:off x="8247381" y="5626004"/>
            <a:ext cx="3829140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Gia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35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Cloud 25">
            <a:extLst>
              <a:ext uri="{FF2B5EF4-FFF2-40B4-BE49-F238E27FC236}">
                <a16:creationId xmlns:a16="http://schemas.microsoft.com/office/drawing/2014/main" id="{EFFF80C5-95AF-4294-8EE3-C5C877FE4F55}"/>
              </a:ext>
            </a:extLst>
          </p:cNvPr>
          <p:cNvSpPr/>
          <p:nvPr/>
        </p:nvSpPr>
        <p:spPr>
          <a:xfrm>
            <a:off x="7491369" y="49160"/>
            <a:ext cx="4402975" cy="3269135"/>
          </a:xfrm>
          <a:prstGeom prst="cloud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loud 9">
            <a:extLst>
              <a:ext uri="{FF2B5EF4-FFF2-40B4-BE49-F238E27FC236}">
                <a16:creationId xmlns:a16="http://schemas.microsoft.com/office/drawing/2014/main" id="{D6929DC5-233E-46C4-9DFD-586DB837C697}"/>
              </a:ext>
            </a:extLst>
          </p:cNvPr>
          <p:cNvSpPr/>
          <p:nvPr/>
        </p:nvSpPr>
        <p:spPr>
          <a:xfrm>
            <a:off x="317527" y="460796"/>
            <a:ext cx="4980187" cy="2857500"/>
          </a:xfrm>
          <a:prstGeom prst="cloud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C25D837-EC26-4816-B6F7-3F2088560605}"/>
              </a:ext>
            </a:extLst>
          </p:cNvPr>
          <p:cNvSpPr/>
          <p:nvPr/>
        </p:nvSpPr>
        <p:spPr>
          <a:xfrm>
            <a:off x="0" y="5152292"/>
            <a:ext cx="12192000" cy="1705708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32" y="2876833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6894" y="570296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010318" y="384012"/>
            <a:ext cx="8551985" cy="2149537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48" y="1821180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727541" y="564464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062" y="2770123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802334" y="5602434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0931" y="2770123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877127" y="560243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8AF1F0-D70E-4E96-8B03-489A3E89D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07477"/>
              </p:ext>
            </p:extLst>
          </p:nvPr>
        </p:nvGraphicFramePr>
        <p:xfrm>
          <a:off x="1247639" y="507702"/>
          <a:ext cx="6939814" cy="188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8" imgW="3746160" imgH="1015920" progId="Equation.DSMT4">
                  <p:embed/>
                </p:oleObj>
              </mc:Choice>
              <mc:Fallback>
                <p:oleObj name="Equation" r:id="rId8" imgW="37461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7639" y="507702"/>
                        <a:ext cx="6939814" cy="1880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>
            <a:extLst>
              <a:ext uri="{FF2B5EF4-FFF2-40B4-BE49-F238E27FC236}">
                <a16:creationId xmlns:a16="http://schemas.microsoft.com/office/drawing/2014/main" id="{E96FF241-D6B5-4C27-8E6F-A575333098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3703" y="847957"/>
            <a:ext cx="16573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6A00FBB-25EE-4ED7-85A3-F5222EC39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596294"/>
              </p:ext>
            </p:extLst>
          </p:nvPr>
        </p:nvGraphicFramePr>
        <p:xfrm>
          <a:off x="9174634" y="5682033"/>
          <a:ext cx="13223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74634" y="5682033"/>
                        <a:ext cx="1322388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963349-7AEC-4B0D-B1EC-56B17F00A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47617"/>
              </p:ext>
            </p:extLst>
          </p:nvPr>
        </p:nvGraphicFramePr>
        <p:xfrm>
          <a:off x="5156359" y="5649491"/>
          <a:ext cx="1422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13" imgW="749160" imgH="393480" progId="Equation.DSMT4">
                  <p:embed/>
                </p:oleObj>
              </mc:Choice>
              <mc:Fallback>
                <p:oleObj name="Equation" r:id="rId13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6359" y="5649491"/>
                        <a:ext cx="1422400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016D60-973E-4558-949C-8395F598C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890178"/>
              </p:ext>
            </p:extLst>
          </p:nvPr>
        </p:nvGraphicFramePr>
        <p:xfrm>
          <a:off x="1149624" y="5735401"/>
          <a:ext cx="1326922" cy="69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15" imgW="749160" imgH="393480" progId="Equation.DSMT4">
                  <p:embed/>
                </p:oleObj>
              </mc:Choice>
              <mc:Fallback>
                <p:oleObj name="Equation" r:id="rId15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49624" y="5735401"/>
                        <a:ext cx="1326922" cy="697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785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loud 14">
            <a:extLst>
              <a:ext uri="{FF2B5EF4-FFF2-40B4-BE49-F238E27FC236}">
                <a16:creationId xmlns:a16="http://schemas.microsoft.com/office/drawing/2014/main" id="{6D4E5066-7E99-4EBF-9390-F9FCC0DCD8F3}"/>
              </a:ext>
            </a:extLst>
          </p:cNvPr>
          <p:cNvSpPr/>
          <p:nvPr/>
        </p:nvSpPr>
        <p:spPr>
          <a:xfrm>
            <a:off x="114300" y="879231"/>
            <a:ext cx="3596054" cy="2294792"/>
          </a:xfrm>
          <a:prstGeom prst="cloud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99C259E-FD89-4919-AE84-E550728CCF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1244367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E2EAEB8-1396-4F8A-BC54-A98E55C0622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91" y="5167430"/>
            <a:ext cx="12192000" cy="171735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019" y="2887466"/>
            <a:ext cx="2934336" cy="2934336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724802" y="5747066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50</a:t>
            </a:r>
            <a:r>
              <a:rPr lang="en-US" sz="32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137" y="2887466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756276" y="5747067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25</a:t>
            </a:r>
            <a:r>
              <a:rPr lang="en-US" sz="32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386" y="2790103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8661545" y="565704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60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6" name="Cloud 15">
            <a:extLst>
              <a:ext uri="{FF2B5EF4-FFF2-40B4-BE49-F238E27FC236}">
                <a16:creationId xmlns:a16="http://schemas.microsoft.com/office/drawing/2014/main" id="{4D788576-D7EE-4D7D-9F47-EAB739CD6320}"/>
              </a:ext>
            </a:extLst>
          </p:cNvPr>
          <p:cNvSpPr/>
          <p:nvPr/>
        </p:nvSpPr>
        <p:spPr>
          <a:xfrm>
            <a:off x="8878708" y="135001"/>
            <a:ext cx="3329183" cy="2304091"/>
          </a:xfrm>
          <a:prstGeom prst="cloud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9868" y="771786"/>
            <a:ext cx="2473801" cy="2473801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213984" y="56640"/>
            <a:ext cx="8721869" cy="3341076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2892FC2-5484-4273-99CD-361126F8A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570986"/>
              </p:ext>
            </p:extLst>
          </p:nvPr>
        </p:nvGraphicFramePr>
        <p:xfrm>
          <a:off x="1472374" y="243176"/>
          <a:ext cx="5560843" cy="216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9" imgW="2552400" imgH="990360" progId="Equation.DSMT4">
                  <p:embed/>
                </p:oleObj>
              </mc:Choice>
              <mc:Fallback>
                <p:oleObj name="Equation" r:id="rId9" imgW="25524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2374" y="243176"/>
                        <a:ext cx="5560843" cy="2163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>
            <a:extLst>
              <a:ext uri="{FF2B5EF4-FFF2-40B4-BE49-F238E27FC236}">
                <a16:creationId xmlns:a16="http://schemas.microsoft.com/office/drawing/2014/main" id="{A9DD65C5-440D-44F3-993B-21CABA17D8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708" y="615632"/>
            <a:ext cx="193675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1" y="1603081"/>
            <a:ext cx="1600706" cy="1607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2272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3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133559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WordArt 24">
            <a:extLst>
              <a:ext uri="{FF2B5EF4-FFF2-40B4-BE49-F238E27FC236}">
                <a16:creationId xmlns:a16="http://schemas.microsoft.com/office/drawing/2014/main" id="{F01305CC-D403-48B2-9669-DA517F677B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36800" y="1790006"/>
            <a:ext cx="8000936" cy="1399989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b="1" i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967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16607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6877" y="1061037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b="1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11692" y="115177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B75D165-B540-499A-9D26-EE0C19BC919A}"/>
              </a:ext>
            </a:extLst>
          </p:cNvPr>
          <p:cNvGrpSpPr/>
          <p:nvPr/>
        </p:nvGrpSpPr>
        <p:grpSpPr>
          <a:xfrm>
            <a:off x="642437" y="1556815"/>
            <a:ext cx="9615872" cy="584775"/>
            <a:chOff x="633371" y="1608811"/>
            <a:chExt cx="9615872" cy="584775"/>
          </a:xfrm>
        </p:grpSpPr>
        <p:pic>
          <p:nvPicPr>
            <p:cNvPr id="8" name="Graphic 7" descr="Atom with solid fill">
              <a:extLst>
                <a:ext uri="{FF2B5EF4-FFF2-40B4-BE49-F238E27FC236}">
                  <a16:creationId xmlns:a16="http://schemas.microsoft.com/office/drawing/2014/main" id="{C142AAB6-FA82-47C0-987F-E25388371B5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33371" y="1678738"/>
              <a:ext cx="445993" cy="44599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6A2E554-0B68-4972-B79D-DC836E081BD5}"/>
                </a:ext>
              </a:extLst>
            </p:cNvPr>
            <p:cNvSpPr txBox="1"/>
            <p:nvPr/>
          </p:nvSpPr>
          <p:spPr>
            <a:xfrm>
              <a:off x="1061537" y="1608811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582CD9-A148-4A1E-AFB5-84D0549FE76A}"/>
              </a:ext>
            </a:extLst>
          </p:cNvPr>
          <p:cNvGrpSpPr/>
          <p:nvPr/>
        </p:nvGrpSpPr>
        <p:grpSpPr>
          <a:xfrm>
            <a:off x="608574" y="2227617"/>
            <a:ext cx="9640669" cy="584775"/>
            <a:chOff x="608574" y="2227617"/>
            <a:chExt cx="9640669" cy="584775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EA344F2-BB04-48A2-979C-3A6434F85FF9}"/>
                </a:ext>
              </a:extLst>
            </p:cNvPr>
            <p:cNvSpPr txBox="1"/>
            <p:nvPr/>
          </p:nvSpPr>
          <p:spPr>
            <a:xfrm>
              <a:off x="1061537" y="2227617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iên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9" name="Graphic 28" descr="Atom with solid fill">
              <a:extLst>
                <a:ext uri="{FF2B5EF4-FFF2-40B4-BE49-F238E27FC236}">
                  <a16:creationId xmlns:a16="http://schemas.microsoft.com/office/drawing/2014/main" id="{4A18A8ED-1F3B-48C4-86D5-7E9A90F43F5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08574" y="2285725"/>
              <a:ext cx="445993" cy="445993"/>
            </a:xfrm>
            <a:prstGeom prst="rect">
              <a:avLst/>
            </a:prstGeom>
          </p:spPr>
        </p:pic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CC21B852-608C-4542-B148-C1A832CF331E}"/>
              </a:ext>
            </a:extLst>
          </p:cNvPr>
          <p:cNvGrpSpPr/>
          <p:nvPr/>
        </p:nvGrpSpPr>
        <p:grpSpPr>
          <a:xfrm>
            <a:off x="606101" y="2795337"/>
            <a:ext cx="9643142" cy="584775"/>
            <a:chOff x="606101" y="2795337"/>
            <a:chExt cx="9643142" cy="584775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A42B1F5-43BF-4479-9AAB-210AB1CDEF8B}"/>
                </a:ext>
              </a:extLst>
            </p:cNvPr>
            <p:cNvSpPr txBox="1"/>
            <p:nvPr/>
          </p:nvSpPr>
          <p:spPr>
            <a:xfrm>
              <a:off x="1061537" y="2795337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ự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0" name="Graphic 29" descr="Atom with solid fill">
              <a:extLst>
                <a:ext uri="{FF2B5EF4-FFF2-40B4-BE49-F238E27FC236}">
                  <a16:creationId xmlns:a16="http://schemas.microsoft.com/office/drawing/2014/main" id="{859F2FD8-2625-4C41-B64B-397A87828A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06101" y="2864727"/>
              <a:ext cx="445993" cy="445993"/>
            </a:xfrm>
            <a:prstGeom prst="rect">
              <a:avLst/>
            </a:prstGeom>
          </p:spPr>
        </p:pic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906CE2B-6356-4BB1-950C-52D2AABF0DBC}"/>
              </a:ext>
            </a:extLst>
          </p:cNvPr>
          <p:cNvGrpSpPr/>
          <p:nvPr/>
        </p:nvGrpSpPr>
        <p:grpSpPr>
          <a:xfrm>
            <a:off x="581624" y="3398101"/>
            <a:ext cx="9667619" cy="584775"/>
            <a:chOff x="581624" y="3398101"/>
            <a:chExt cx="9667619" cy="584775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50D5F19-CD1B-4E83-801B-2CC15E15396E}"/>
                </a:ext>
              </a:extLst>
            </p:cNvPr>
            <p:cNvSpPr txBox="1"/>
            <p:nvPr/>
          </p:nvSpPr>
          <p:spPr>
            <a:xfrm>
              <a:off x="1061537" y="3398101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ự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1" name="Graphic 30" descr="Atom with solid fill">
              <a:extLst>
                <a:ext uri="{FF2B5EF4-FFF2-40B4-BE49-F238E27FC236}">
                  <a16:creationId xmlns:a16="http://schemas.microsoft.com/office/drawing/2014/main" id="{F0D467DC-EDCC-41A1-94C5-78AD40F4B18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581624" y="3467491"/>
              <a:ext cx="445993" cy="445993"/>
            </a:xfrm>
            <a:prstGeom prst="rect">
              <a:avLst/>
            </a:prstGeom>
          </p:spPr>
        </p:pic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6086F71-716A-4B41-B9BF-A87FEEA5CCF2}"/>
              </a:ext>
            </a:extLst>
          </p:cNvPr>
          <p:cNvGrpSpPr/>
          <p:nvPr/>
        </p:nvGrpSpPr>
        <p:grpSpPr>
          <a:xfrm>
            <a:off x="356877" y="4026168"/>
            <a:ext cx="11639380" cy="1077218"/>
            <a:chOff x="356877" y="4026168"/>
            <a:chExt cx="11639380" cy="1077218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02F2391-9AEA-4AC6-98E3-0EE5D4818861}"/>
                </a:ext>
              </a:extLst>
            </p:cNvPr>
            <p:cNvSpPr txBox="1"/>
            <p:nvPr/>
          </p:nvSpPr>
          <p:spPr>
            <a:xfrm>
              <a:off x="356877" y="4026168"/>
              <a:ext cx="11639380" cy="1077218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2" name="Graphic 31" descr="Atom with solid fill">
              <a:extLst>
                <a:ext uri="{FF2B5EF4-FFF2-40B4-BE49-F238E27FC236}">
                  <a16:creationId xmlns:a16="http://schemas.microsoft.com/office/drawing/2014/main" id="{5A08A5A4-228C-4E56-9949-D56F95428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581623" y="4042739"/>
              <a:ext cx="445993" cy="445993"/>
            </a:xfrm>
            <a:prstGeom prst="rect">
              <a:avLst/>
            </a:prstGeom>
          </p:spPr>
        </p:pic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CB6CF06F-3C28-4396-802B-197E71C5618E}"/>
              </a:ext>
            </a:extLst>
          </p:cNvPr>
          <p:cNvGrpSpPr/>
          <p:nvPr/>
        </p:nvGrpSpPr>
        <p:grpSpPr>
          <a:xfrm>
            <a:off x="517676" y="5015289"/>
            <a:ext cx="9731567" cy="584775"/>
            <a:chOff x="517676" y="5015289"/>
            <a:chExt cx="9731567" cy="584775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77F2D00-0310-40EC-B7D5-B07DD91B2939}"/>
                </a:ext>
              </a:extLst>
            </p:cNvPr>
            <p:cNvSpPr txBox="1"/>
            <p:nvPr/>
          </p:nvSpPr>
          <p:spPr>
            <a:xfrm>
              <a:off x="1061537" y="5015289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3" name="Graphic 32" descr="Atom with solid fill">
              <a:extLst>
                <a:ext uri="{FF2B5EF4-FFF2-40B4-BE49-F238E27FC236}">
                  <a16:creationId xmlns:a16="http://schemas.microsoft.com/office/drawing/2014/main" id="{12A56F4A-980C-48CD-9EEF-5CED6DDED8F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517676" y="5084679"/>
              <a:ext cx="445993" cy="445993"/>
            </a:xfrm>
            <a:prstGeom prst="rect">
              <a:avLst/>
            </a:prstGeom>
          </p:spPr>
        </p:pic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A4E3347-17B8-4B7F-AE35-B269EB1317D8}"/>
              </a:ext>
            </a:extLst>
          </p:cNvPr>
          <p:cNvGrpSpPr/>
          <p:nvPr/>
        </p:nvGrpSpPr>
        <p:grpSpPr>
          <a:xfrm>
            <a:off x="484366" y="5651586"/>
            <a:ext cx="10639731" cy="584775"/>
            <a:chOff x="484366" y="5651586"/>
            <a:chExt cx="10639731" cy="584775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225540E-191E-4F68-82F6-D531BE9E5920}"/>
                </a:ext>
              </a:extLst>
            </p:cNvPr>
            <p:cNvSpPr txBox="1"/>
            <p:nvPr/>
          </p:nvSpPr>
          <p:spPr>
            <a:xfrm>
              <a:off x="1036286" y="5651586"/>
              <a:ext cx="10087811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4" name="Graphic 33" descr="Atom with solid fill">
              <a:extLst>
                <a:ext uri="{FF2B5EF4-FFF2-40B4-BE49-F238E27FC236}">
                  <a16:creationId xmlns:a16="http://schemas.microsoft.com/office/drawing/2014/main" id="{EF57F8E6-DBED-4257-A2A9-3AA4F0F11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484366" y="5680626"/>
              <a:ext cx="445993" cy="44599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2777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ln>
          <a:noFill/>
        </a:ln>
      </a:spPr>
      <a:bodyPr wrap="square" rtlCol="0">
        <a:spAutoFit/>
      </a:bodyPr>
      <a:lstStyle>
        <a:defPPr algn="l">
          <a:defRPr sz="3800" b="1" dirty="0" smtClean="0">
            <a:solidFill>
              <a:srgbClr val="7030A0"/>
            </a:solidFill>
          </a:defRPr>
        </a:def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dk1"/>
        </a:fontRef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8</TotalTime>
  <Words>642</Words>
  <PresentationFormat>Widescreen</PresentationFormat>
  <Paragraphs>120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Calibri Light</vt:lpstr>
      <vt:lpstr>Times New Roman</vt:lpstr>
      <vt:lpstr>Arial</vt:lpstr>
      <vt:lpstr>Calibri</vt:lpstr>
      <vt:lpstr>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5-01T14:03:50Z</dcterms:created>
  <dcterms:modified xsi:type="dcterms:W3CDTF">2022-07-28T15:50:54Z</dcterms:modified>
</cp:coreProperties>
</file>